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BB4376" w14:textId="77777777" w:rsidR="00D06D2E" w:rsidRPr="00D06D2E" w:rsidRDefault="00D06D2E" w:rsidP="00D06D2E">
      <w:pPr>
        <w:rPr>
          <w:sz w:val="44"/>
          <w:szCs w:val="44"/>
        </w:rPr>
      </w:pPr>
      <w:r w:rsidRPr="00D06D2E">
        <w:rPr>
          <w:sz w:val="44"/>
          <w:szCs w:val="44"/>
        </w:rPr>
        <w:t>Writing exercises</w:t>
      </w:r>
    </w:p>
    <w:p w14:paraId="1117CAA8" w14:textId="77777777" w:rsidR="00D06D2E" w:rsidRDefault="00D06D2E" w:rsidP="00D06D2E">
      <w:r>
        <w:t>1. (a) preorder: D B A C F E G</w:t>
      </w:r>
    </w:p>
    <w:p w14:paraId="58C638C4" w14:textId="77777777" w:rsidR="00D06D2E" w:rsidRDefault="00D06D2E" w:rsidP="00D06D2E">
      <w:r>
        <w:t xml:space="preserve">       inorder: A B C D E F G</w:t>
      </w:r>
    </w:p>
    <w:p w14:paraId="477C97B6" w14:textId="77777777" w:rsidR="00D06D2E" w:rsidRDefault="00D06D2E" w:rsidP="00D06D2E">
      <w:r>
        <w:t xml:space="preserve">       postorder: A C B F G F D</w:t>
      </w:r>
    </w:p>
    <w:p w14:paraId="11D4F929" w14:textId="77777777" w:rsidR="00D06D2E" w:rsidRDefault="00D06D2E" w:rsidP="00D06D2E">
      <w:r>
        <w:t xml:space="preserve">       level: 3</w:t>
      </w:r>
    </w:p>
    <w:p w14:paraId="32675DC8" w14:textId="77777777" w:rsidR="00D06D2E" w:rsidRDefault="00D06D2E" w:rsidP="00D06D2E">
      <w:r>
        <w:t xml:space="preserve">   (b) preorder: C B A D E</w:t>
      </w:r>
    </w:p>
    <w:p w14:paraId="42858ADD" w14:textId="77777777" w:rsidR="00D06D2E" w:rsidRDefault="00D06D2E" w:rsidP="00D06D2E">
      <w:r>
        <w:t xml:space="preserve">       inorder: A B C D E</w:t>
      </w:r>
    </w:p>
    <w:p w14:paraId="182D0586" w14:textId="77777777" w:rsidR="00D06D2E" w:rsidRDefault="00D06D2E" w:rsidP="00D06D2E">
      <w:r>
        <w:t xml:space="preserve">       postorder: A B E D C</w:t>
      </w:r>
    </w:p>
    <w:p w14:paraId="123992DD" w14:textId="77777777" w:rsidR="00D06D2E" w:rsidRDefault="00D06D2E" w:rsidP="00D06D2E">
      <w:r>
        <w:t xml:space="preserve">       level: 3</w:t>
      </w:r>
    </w:p>
    <w:p w14:paraId="45C3F011" w14:textId="77777777" w:rsidR="00D06D2E" w:rsidRDefault="00D06D2E" w:rsidP="00D06D2E">
      <w:r>
        <w:t xml:space="preserve">   (c) preorder: E C B A D H F G I</w:t>
      </w:r>
    </w:p>
    <w:p w14:paraId="08DD9678" w14:textId="77777777" w:rsidR="00D06D2E" w:rsidRDefault="00D06D2E" w:rsidP="00D06D2E">
      <w:r>
        <w:t xml:space="preserve">       inorder: A B C D E F G H I</w:t>
      </w:r>
    </w:p>
    <w:p w14:paraId="37E2285A" w14:textId="77777777" w:rsidR="00D06D2E" w:rsidRDefault="00D06D2E" w:rsidP="00D06D2E">
      <w:r>
        <w:t xml:space="preserve">       postorder: A B D C G F I H E</w:t>
      </w:r>
    </w:p>
    <w:p w14:paraId="7A32C55B" w14:textId="77777777" w:rsidR="00D06D2E" w:rsidRDefault="00D06D2E" w:rsidP="00D06D2E">
      <w:r>
        <w:t xml:space="preserve">       level: 4</w:t>
      </w:r>
    </w:p>
    <w:p w14:paraId="08CA2AE6" w14:textId="77777777" w:rsidR="00D06D2E" w:rsidRDefault="00D06D2E" w:rsidP="00D06D2E">
      <w:r>
        <w:t>2. (1) preorder: 4 3 1 2 11 5 9 6 15 12</w:t>
      </w:r>
    </w:p>
    <w:p w14:paraId="4EDC7054" w14:textId="77777777" w:rsidR="00D06D2E" w:rsidRDefault="00D06D2E" w:rsidP="00D06D2E">
      <w:r>
        <w:t xml:space="preserve">       inorder: 1 2 3 4 5 6 9 11 12 15 </w:t>
      </w:r>
    </w:p>
    <w:p w14:paraId="79CE17E2" w14:textId="77777777" w:rsidR="00D06D2E" w:rsidRDefault="00D06D2E" w:rsidP="00D06D2E">
      <w:r>
        <w:t xml:space="preserve">       postorder: 2 1 3 6 9 5 12 15 11 4</w:t>
      </w:r>
    </w:p>
    <w:p w14:paraId="72774357" w14:textId="77777777" w:rsidR="00D06D2E" w:rsidRDefault="00D06D2E" w:rsidP="00D06D2E">
      <w:r>
        <w:t xml:space="preserve">       level: 5</w:t>
      </w:r>
    </w:p>
    <w:p w14:paraId="645F65C0" w14:textId="77777777" w:rsidR="00D06D2E" w:rsidRDefault="00D06D2E" w:rsidP="00D06D2E">
      <w:r>
        <w:t xml:space="preserve">    After delete 2,3,11:</w:t>
      </w:r>
    </w:p>
    <w:p w14:paraId="3ACF6E69" w14:textId="77777777" w:rsidR="00D06D2E" w:rsidRDefault="00D06D2E" w:rsidP="00D06D2E">
      <w:r>
        <w:t xml:space="preserve">       preorder: 4 1 12 5 9 6 15</w:t>
      </w:r>
    </w:p>
    <w:p w14:paraId="42CB8F0E" w14:textId="77777777" w:rsidR="00D06D2E" w:rsidRDefault="00D06D2E" w:rsidP="00D06D2E">
      <w:r>
        <w:t xml:space="preserve">       inorder: 1 4 5 6 9 12 15</w:t>
      </w:r>
    </w:p>
    <w:p w14:paraId="163BEEEB" w14:textId="77777777" w:rsidR="00D06D2E" w:rsidRDefault="00D06D2E" w:rsidP="00D06D2E">
      <w:r>
        <w:t xml:space="preserve">       postorder: 1 6 9 5 15 12 4</w:t>
      </w:r>
    </w:p>
    <w:p w14:paraId="14497741" w14:textId="77777777" w:rsidR="00D06D2E" w:rsidRDefault="00D06D2E" w:rsidP="00D06D2E">
      <w:r>
        <w:t xml:space="preserve">       level: 5</w:t>
      </w:r>
    </w:p>
    <w:p w14:paraId="6170AFD5" w14:textId="77777777" w:rsidR="00D06D2E" w:rsidRDefault="00D06D2E" w:rsidP="00D06D2E">
      <w:r>
        <w:t xml:space="preserve">   (2) preorder: 12 7 1 3 2 5 6 10 8 9</w:t>
      </w:r>
    </w:p>
    <w:p w14:paraId="3B167990" w14:textId="77777777" w:rsidR="00D06D2E" w:rsidRDefault="00D06D2E" w:rsidP="00D06D2E">
      <w:r>
        <w:t xml:space="preserve">       inorder: 1 2 3 5 6 7 8 9 10 12</w:t>
      </w:r>
    </w:p>
    <w:p w14:paraId="68425477" w14:textId="77777777" w:rsidR="00D06D2E" w:rsidRDefault="00D06D2E" w:rsidP="00D06D2E">
      <w:r>
        <w:t xml:space="preserve">       postorder: 6 2 5 3 1 9 8 10 7 12 </w:t>
      </w:r>
    </w:p>
    <w:p w14:paraId="53AF3A30" w14:textId="77777777" w:rsidR="00D06D2E" w:rsidRDefault="00D06D2E" w:rsidP="00D06D2E">
      <w:r>
        <w:t xml:space="preserve">       level: 6</w:t>
      </w:r>
    </w:p>
    <w:p w14:paraId="04581EEE" w14:textId="77777777" w:rsidR="00D06D2E" w:rsidRDefault="00D06D2E" w:rsidP="00D06D2E">
      <w:r>
        <w:t xml:space="preserve">    After delete 5,6,7:</w:t>
      </w:r>
    </w:p>
    <w:p w14:paraId="43A73B9F" w14:textId="77777777" w:rsidR="00D06D2E" w:rsidRDefault="00D06D2E" w:rsidP="00D06D2E">
      <w:r>
        <w:t xml:space="preserve">       preorder: 12 8 1 3 2 10 9</w:t>
      </w:r>
    </w:p>
    <w:p w14:paraId="01A70E38" w14:textId="77777777" w:rsidR="00D06D2E" w:rsidRDefault="00D06D2E" w:rsidP="00D06D2E">
      <w:r>
        <w:lastRenderedPageBreak/>
        <w:t xml:space="preserve">       inorder: 1 2 3 8 9 10 12</w:t>
      </w:r>
    </w:p>
    <w:p w14:paraId="00D92A74" w14:textId="77777777" w:rsidR="00D06D2E" w:rsidRDefault="00D06D2E" w:rsidP="00D06D2E">
      <w:r>
        <w:t xml:space="preserve">       postorder: 2 3 1 9 10 8 12</w:t>
      </w:r>
    </w:p>
    <w:p w14:paraId="263E48C9" w14:textId="77777777" w:rsidR="00D06D2E" w:rsidRDefault="00D06D2E" w:rsidP="00D06D2E">
      <w:r>
        <w:t xml:space="preserve">       level: 5</w:t>
      </w:r>
    </w:p>
    <w:p w14:paraId="3E7AFF2D" w14:textId="77777777" w:rsidR="00D06D2E" w:rsidRDefault="00D06D2E" w:rsidP="00D06D2E">
      <w:r>
        <w:t>3. (1) preorder: 4 2 1 3 11 6 5 9 15 12</w:t>
      </w:r>
    </w:p>
    <w:p w14:paraId="0F9C3CBA" w14:textId="77777777" w:rsidR="00D06D2E" w:rsidRDefault="00D06D2E" w:rsidP="00D06D2E">
      <w:r>
        <w:t xml:space="preserve">       inorder: 1 2 3 4 5 6 9 11 12 15 </w:t>
      </w:r>
    </w:p>
    <w:p w14:paraId="77D25F6B" w14:textId="77777777" w:rsidR="00D06D2E" w:rsidRDefault="00D06D2E" w:rsidP="00D06D2E">
      <w:r>
        <w:t xml:space="preserve">       postorder: 1 3 2 5 9 6 12 15 11 4</w:t>
      </w:r>
    </w:p>
    <w:p w14:paraId="5CA38062" w14:textId="77777777" w:rsidR="00D06D2E" w:rsidRDefault="00D06D2E" w:rsidP="00D06D2E">
      <w:r>
        <w:t xml:space="preserve">       level: 4</w:t>
      </w:r>
    </w:p>
    <w:p w14:paraId="07811AD4" w14:textId="77777777" w:rsidR="00D06D2E" w:rsidRDefault="00D06D2E" w:rsidP="00D06D2E">
      <w:r>
        <w:t xml:space="preserve">   (2) preorder: 7 3 1 2 5 6 10 8 9 12</w:t>
      </w:r>
    </w:p>
    <w:p w14:paraId="7EEEE7B7" w14:textId="77777777" w:rsidR="00D06D2E" w:rsidRDefault="00D06D2E" w:rsidP="00D06D2E">
      <w:r>
        <w:t xml:space="preserve">       inorder: 1 2 3 5 6 7 8 9 10 12</w:t>
      </w:r>
    </w:p>
    <w:p w14:paraId="2E3C5A3B" w14:textId="77777777" w:rsidR="00D06D2E" w:rsidRDefault="00D06D2E" w:rsidP="00D06D2E">
      <w:r>
        <w:t xml:space="preserve">       postorder: 1 2 6 5 3 8 12 10 9 7</w:t>
      </w:r>
    </w:p>
    <w:p w14:paraId="5C5E61EC" w14:textId="77777777" w:rsidR="00D06D2E" w:rsidRDefault="00D06D2E" w:rsidP="00D06D2E">
      <w:r>
        <w:t xml:space="preserve">       level: 4</w:t>
      </w:r>
    </w:p>
    <w:p w14:paraId="6BD73C56" w14:textId="77777777" w:rsidR="006472A6" w:rsidRDefault="00D06D2E" w:rsidP="006472A6">
      <w:r>
        <w:t>4. The tree(c) in question 1 is height balanced (AVL). D</w:t>
      </w:r>
      <w:r w:rsidR="006472A6">
        <w:t>elete the node D and perfom necessary operations so that the tree is still AVL after deletion.</w:t>
      </w:r>
      <w:r w:rsidR="006472A6">
        <w:br/>
        <w:t xml:space="preserve">Rotation right at node B and C </w:t>
      </w:r>
    </w:p>
    <w:p w14:paraId="2AC22E57" w14:textId="1C6ADDA6" w:rsidR="006472A6" w:rsidRDefault="006472A6" w:rsidP="006472A6">
      <w:r w:rsidRPr="006472A6">
        <w:rPr>
          <w:position w:val="-6"/>
        </w:rPr>
        <w:object w:dxaOrig="300" w:dyaOrig="240" w14:anchorId="09FFB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4" o:title=""/>
          </v:shape>
          <o:OLEObject Type="Embed" ProgID="Equation.DSMT4" ShapeID="_x0000_i1025" DrawAspect="Content" ObjectID="_1695236180" r:id="rId5"/>
        </w:object>
      </w:r>
      <w:r>
        <w:t xml:space="preserve"> </w:t>
      </w:r>
    </w:p>
    <w:p w14:paraId="09A9E468" w14:textId="77777777" w:rsidR="0037418D" w:rsidRDefault="0037418D" w:rsidP="00D06D2E">
      <w:r>
        <w:rPr>
          <w:noProof/>
        </w:rPr>
        <w:drawing>
          <wp:inline distT="0" distB="0" distL="0" distR="0" wp14:anchorId="1A5C02DB" wp14:editId="1CD9C150">
            <wp:extent cx="3985260" cy="23012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804" r="11804"/>
                    <a:stretch/>
                  </pic:blipFill>
                  <pic:spPr bwMode="auto">
                    <a:xfrm>
                      <a:off x="0" y="0"/>
                      <a:ext cx="398526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D83CC5" w14:textId="169C6A62" w:rsidR="006472A6" w:rsidRDefault="006472A6" w:rsidP="00D06D2E">
      <w:r>
        <w:t>5. a) There are at most 2n+1 nodes</w:t>
      </w:r>
    </w:p>
    <w:p w14:paraId="27A4AC95" w14:textId="47CB7490" w:rsidR="006472A6" w:rsidRDefault="006472A6" w:rsidP="00D06D2E">
      <w:r>
        <w:t xml:space="preserve">    b) There are at most [n/2h+1] nodes of height h</w:t>
      </w:r>
    </w:p>
    <w:p w14:paraId="6343832A" w14:textId="300BCDB5" w:rsidR="0037418D" w:rsidRDefault="0037418D" w:rsidP="00D06D2E"/>
    <w:p w14:paraId="4FDF5E5D" w14:textId="4733E5CF" w:rsidR="0037418D" w:rsidRDefault="0037418D" w:rsidP="00D06D2E"/>
    <w:p w14:paraId="2D040FBD" w14:textId="0FDCA1D3" w:rsidR="0037418D" w:rsidRDefault="0037418D" w:rsidP="00D06D2E"/>
    <w:p w14:paraId="1E38DF2A" w14:textId="77777777" w:rsidR="0037418D" w:rsidRDefault="0037418D" w:rsidP="00D06D2E"/>
    <w:p w14:paraId="753F8BA2" w14:textId="1E832164" w:rsidR="00D06D2E" w:rsidRDefault="00D06D2E" w:rsidP="00D06D2E">
      <w:r>
        <w:lastRenderedPageBreak/>
        <w:t xml:space="preserve">6. </w:t>
      </w:r>
      <w:r w:rsidR="006472A6">
        <w:t>It’s not possible 57 is less than 63 but it’t was on the right side of 63,68</w:t>
      </w:r>
    </w:p>
    <w:p w14:paraId="51D3B74E" w14:textId="7AD99BDD" w:rsidR="006472A6" w:rsidRDefault="006472A6" w:rsidP="00D06D2E">
      <w:r w:rsidRPr="006472A6">
        <w:rPr>
          <w:noProof/>
        </w:rPr>
        <w:drawing>
          <wp:inline distT="0" distB="0" distL="0" distR="0" wp14:anchorId="093D5643" wp14:editId="11230E40">
            <wp:extent cx="1057423" cy="2448267"/>
            <wp:effectExtent l="0" t="0" r="9525" b="0"/>
            <wp:docPr id="2" name="Picture 2" descr="Diagram, radar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radar chart&#10;&#10;Description automatically generated with medium confidence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57423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472A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D2E"/>
    <w:rsid w:val="0037418D"/>
    <w:rsid w:val="006472A6"/>
    <w:rsid w:val="00D06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75CF86"/>
  <w15:chartTrackingRefBased/>
  <w15:docId w15:val="{C741C07C-23A7-4D20-97C8-8C47A3FC2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472A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472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231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phyrusG</dc:creator>
  <cp:keywords/>
  <dc:description/>
  <cp:lastModifiedBy>Duong Nguyen Thuy</cp:lastModifiedBy>
  <cp:revision>2</cp:revision>
  <dcterms:created xsi:type="dcterms:W3CDTF">2021-10-08T14:36:00Z</dcterms:created>
  <dcterms:modified xsi:type="dcterms:W3CDTF">2021-10-08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